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259" r:id="rId3"/>
    <p:sldId id="276" r:id="rId4"/>
    <p:sldId id="275" r:id="rId5"/>
    <p:sldId id="260" r:id="rId6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24668" initials="2" lastIdx="1" clrIdx="0"/>
  <p:cmAuthor id="2" name="娇娇" initials="娇娇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27DD"/>
    <a:srgbClr val="117D13"/>
    <a:srgbClr val="C7DB69"/>
    <a:srgbClr val="4FE756"/>
    <a:srgbClr val="159D1E"/>
    <a:srgbClr val="A108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gs" Target="tags/tag185.xml"/><Relationship Id="rId11" Type="http://schemas.openxmlformats.org/officeDocument/2006/relationships/commentAuthors" Target="commentAuthors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tags" Target="../tags/tag6.xml"/><Relationship Id="rId7" Type="http://schemas.openxmlformats.org/officeDocument/2006/relationships/image" Target="../media/image1.png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image" Target="../media/image3.png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1" Type="http://schemas.openxmlformats.org/officeDocument/2006/relationships/tags" Target="../tags/tag95.xml"/><Relationship Id="rId10" Type="http://schemas.openxmlformats.org/officeDocument/2006/relationships/tags" Target="../tags/tag94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image" Target="../media/image2.png"/><Relationship Id="rId7" Type="http://schemas.openxmlformats.org/officeDocument/2006/relationships/tags" Target="../tags/tag101.xml"/><Relationship Id="rId6" Type="http://schemas.openxmlformats.org/officeDocument/2006/relationships/tags" Target="../tags/tag100.xml"/><Relationship Id="rId5" Type="http://schemas.openxmlformats.org/officeDocument/2006/relationships/tags" Target="../tags/tag99.xml"/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tags" Target="../tags/tag103.xml"/><Relationship Id="rId10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113.xml"/><Relationship Id="rId8" Type="http://schemas.openxmlformats.org/officeDocument/2006/relationships/tags" Target="../tags/tag112.xml"/><Relationship Id="rId7" Type="http://schemas.openxmlformats.org/officeDocument/2006/relationships/tags" Target="../tags/tag111.xml"/><Relationship Id="rId6" Type="http://schemas.openxmlformats.org/officeDocument/2006/relationships/tags" Target="../tags/tag110.xml"/><Relationship Id="rId5" Type="http://schemas.openxmlformats.org/officeDocument/2006/relationships/image" Target="../media/image3.png"/><Relationship Id="rId4" Type="http://schemas.openxmlformats.org/officeDocument/2006/relationships/tags" Target="../tags/tag109.xml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0" Type="http://schemas.openxmlformats.org/officeDocument/2006/relationships/tags" Target="../tags/tag11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tags" Target="../tags/tag121.xml"/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2" Type="http://schemas.openxmlformats.org/officeDocument/2006/relationships/tags" Target="../tags/tag124.xml"/><Relationship Id="rId11" Type="http://schemas.openxmlformats.org/officeDocument/2006/relationships/image" Target="../media/image3.png"/><Relationship Id="rId10" Type="http://schemas.openxmlformats.org/officeDocument/2006/relationships/tags" Target="../tags/tag123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31.xml"/><Relationship Id="rId8" Type="http://schemas.openxmlformats.org/officeDocument/2006/relationships/tags" Target="../tags/tag130.xml"/><Relationship Id="rId7" Type="http://schemas.openxmlformats.org/officeDocument/2006/relationships/tags" Target="../tags/tag129.xml"/><Relationship Id="rId6" Type="http://schemas.openxmlformats.org/officeDocument/2006/relationships/image" Target="../media/image3.png"/><Relationship Id="rId5" Type="http://schemas.openxmlformats.org/officeDocument/2006/relationships/tags" Target="../tags/tag128.xml"/><Relationship Id="rId4" Type="http://schemas.openxmlformats.org/officeDocument/2006/relationships/tags" Target="../tags/tag127.xml"/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3" Type="http://schemas.openxmlformats.org/officeDocument/2006/relationships/tags" Target="../tags/tag135.xml"/><Relationship Id="rId12" Type="http://schemas.openxmlformats.org/officeDocument/2006/relationships/tags" Target="../tags/tag134.xml"/><Relationship Id="rId11" Type="http://schemas.openxmlformats.org/officeDocument/2006/relationships/tags" Target="../tags/tag133.xml"/><Relationship Id="rId10" Type="http://schemas.openxmlformats.org/officeDocument/2006/relationships/tags" Target="../tags/tag13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tags" Target="../tags/tag141.xml"/><Relationship Id="rId7" Type="http://schemas.openxmlformats.org/officeDocument/2006/relationships/tags" Target="../tags/tag140.xml"/><Relationship Id="rId6" Type="http://schemas.openxmlformats.org/officeDocument/2006/relationships/image" Target="../media/image3.png"/><Relationship Id="rId5" Type="http://schemas.openxmlformats.org/officeDocument/2006/relationships/tags" Target="../tags/tag139.xml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3" Type="http://schemas.openxmlformats.org/officeDocument/2006/relationships/tags" Target="../tags/tag146.xml"/><Relationship Id="rId12" Type="http://schemas.openxmlformats.org/officeDocument/2006/relationships/tags" Target="../tags/tag145.xml"/><Relationship Id="rId11" Type="http://schemas.openxmlformats.org/officeDocument/2006/relationships/tags" Target="../tags/tag144.xml"/><Relationship Id="rId10" Type="http://schemas.openxmlformats.org/officeDocument/2006/relationships/tags" Target="../tags/tag143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54.xml"/><Relationship Id="rId8" Type="http://schemas.openxmlformats.org/officeDocument/2006/relationships/tags" Target="../tags/tag153.xml"/><Relationship Id="rId7" Type="http://schemas.openxmlformats.org/officeDocument/2006/relationships/tags" Target="../tags/tag152.xml"/><Relationship Id="rId6" Type="http://schemas.openxmlformats.org/officeDocument/2006/relationships/tags" Target="../tags/tag151.xml"/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0" Type="http://schemas.openxmlformats.org/officeDocument/2006/relationships/tags" Target="../tags/tag155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62.xml"/><Relationship Id="rId8" Type="http://schemas.openxmlformats.org/officeDocument/2006/relationships/tags" Target="../tags/tag161.xml"/><Relationship Id="rId7" Type="http://schemas.openxmlformats.org/officeDocument/2006/relationships/tags" Target="../tags/tag160.xml"/><Relationship Id="rId6" Type="http://schemas.openxmlformats.org/officeDocument/2006/relationships/image" Target="../media/image3.png"/><Relationship Id="rId5" Type="http://schemas.openxmlformats.org/officeDocument/2006/relationships/tags" Target="../tags/tag159.xml"/><Relationship Id="rId4" Type="http://schemas.openxmlformats.org/officeDocument/2006/relationships/tags" Target="../tags/tag158.xml"/><Relationship Id="rId3" Type="http://schemas.openxmlformats.org/officeDocument/2006/relationships/tags" Target="../tags/tag157.xml"/><Relationship Id="rId2" Type="http://schemas.openxmlformats.org/officeDocument/2006/relationships/tags" Target="../tags/tag156.xml"/><Relationship Id="rId15" Type="http://schemas.openxmlformats.org/officeDocument/2006/relationships/tags" Target="../tags/tag168.xml"/><Relationship Id="rId14" Type="http://schemas.openxmlformats.org/officeDocument/2006/relationships/tags" Target="../tags/tag167.xml"/><Relationship Id="rId13" Type="http://schemas.openxmlformats.org/officeDocument/2006/relationships/tags" Target="../tags/tag166.xml"/><Relationship Id="rId12" Type="http://schemas.openxmlformats.org/officeDocument/2006/relationships/tags" Target="../tags/tag165.xml"/><Relationship Id="rId11" Type="http://schemas.openxmlformats.org/officeDocument/2006/relationships/tags" Target="../tags/tag164.xml"/><Relationship Id="rId10" Type="http://schemas.openxmlformats.org/officeDocument/2006/relationships/tags" Target="../tags/tag163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75.xml"/><Relationship Id="rId8" Type="http://schemas.openxmlformats.org/officeDocument/2006/relationships/tags" Target="../tags/tag174.xml"/><Relationship Id="rId7" Type="http://schemas.openxmlformats.org/officeDocument/2006/relationships/tags" Target="../tags/tag173.xml"/><Relationship Id="rId6" Type="http://schemas.openxmlformats.org/officeDocument/2006/relationships/image" Target="../media/image3.png"/><Relationship Id="rId5" Type="http://schemas.openxmlformats.org/officeDocument/2006/relationships/tags" Target="../tags/tag172.xml"/><Relationship Id="rId4" Type="http://schemas.openxmlformats.org/officeDocument/2006/relationships/tags" Target="../tags/tag171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2" Type="http://schemas.openxmlformats.org/officeDocument/2006/relationships/tags" Target="../tags/tag178.xml"/><Relationship Id="rId11" Type="http://schemas.openxmlformats.org/officeDocument/2006/relationships/tags" Target="../tags/tag177.xml"/><Relationship Id="rId10" Type="http://schemas.openxmlformats.org/officeDocument/2006/relationships/tags" Target="../tags/tag176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image" Target="../media/image3.png"/><Relationship Id="rId4" Type="http://schemas.openxmlformats.org/officeDocument/2006/relationships/tags" Target="../tags/tag16.xml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1" Type="http://schemas.openxmlformats.org/officeDocument/2006/relationships/tags" Target="../tags/tag22.xml"/><Relationship Id="rId10" Type="http://schemas.openxmlformats.org/officeDocument/2006/relationships/tags" Target="../tags/tag2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tags" Target="../tags/tag28.xml"/><Relationship Id="rId7" Type="http://schemas.openxmlformats.org/officeDocument/2006/relationships/image" Target="../media/image2.png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4" Type="http://schemas.openxmlformats.org/officeDocument/2006/relationships/tags" Target="../tags/tag33.xml"/><Relationship Id="rId13" Type="http://schemas.openxmlformats.org/officeDocument/2006/relationships/tags" Target="../tags/tag32.xml"/><Relationship Id="rId12" Type="http://schemas.openxmlformats.org/officeDocument/2006/relationships/tags" Target="../tags/tag31.xml"/><Relationship Id="rId11" Type="http://schemas.openxmlformats.org/officeDocument/2006/relationships/tags" Target="../tags/tag30.xml"/><Relationship Id="rId10" Type="http://schemas.openxmlformats.org/officeDocument/2006/relationships/tags" Target="../tags/tag29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image" Target="../media/image3.png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2" Type="http://schemas.openxmlformats.org/officeDocument/2006/relationships/tags" Target="../tags/tag43.xml"/><Relationship Id="rId11" Type="http://schemas.openxmlformats.org/officeDocument/2006/relationships/tags" Target="../tags/tag42.xml"/><Relationship Id="rId10" Type="http://schemas.openxmlformats.org/officeDocument/2006/relationships/tags" Target="../tags/tag41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image" Target="../media/image3.png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4" Type="http://schemas.openxmlformats.org/officeDocument/2006/relationships/tags" Target="../tags/tag55.xml"/><Relationship Id="rId13" Type="http://schemas.openxmlformats.org/officeDocument/2006/relationships/tags" Target="../tags/tag54.xml"/><Relationship Id="rId12" Type="http://schemas.openxmlformats.org/officeDocument/2006/relationships/tags" Target="../tags/tag53.xml"/><Relationship Id="rId11" Type="http://schemas.openxmlformats.org/officeDocument/2006/relationships/tags" Target="../tags/tag52.xml"/><Relationship Id="rId10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image" Target="../media/image3.png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image" Target="../media/image3.png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image" Target="../media/image3.png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userDrawn="1">
  <p:cSld name="标题幻灯片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任意多边形: 形状 20"/>
          <p:cNvSpPr/>
          <p:nvPr>
            <p:custDataLst>
              <p:tags r:id="rId2"/>
            </p:custDataLst>
          </p:nvPr>
        </p:nvSpPr>
        <p:spPr>
          <a:xfrm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2" name="任意多边形: 形状 21"/>
          <p:cNvSpPr/>
          <p:nvPr>
            <p:custDataLst>
              <p:tags r:id="rId3"/>
            </p:custDataLst>
          </p:nvPr>
        </p:nvSpPr>
        <p:spPr>
          <a:xfrm>
            <a:off x="6978180" y="1238445"/>
            <a:ext cx="4542308" cy="514784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9" name="任意多边形: 形状 28"/>
          <p:cNvSpPr/>
          <p:nvPr>
            <p:custDataLst>
              <p:tags r:id="rId4"/>
            </p:custDataLst>
          </p:nvPr>
        </p:nvSpPr>
        <p:spPr>
          <a:xfrm>
            <a:off x="7454390" y="4611205"/>
            <a:ext cx="613021" cy="553836"/>
          </a:xfrm>
          <a:custGeom>
            <a:avLst/>
            <a:gdLst>
              <a:gd name="connsiteX0" fmla="*/ 44136 w 613021"/>
              <a:gd name="connsiteY0" fmla="*/ 0 h 553836"/>
              <a:gd name="connsiteX1" fmla="*/ 613021 w 613021"/>
              <a:gd name="connsiteY1" fmla="*/ 279400 h 553836"/>
              <a:gd name="connsiteX2" fmla="*/ 158786 w 613021"/>
              <a:gd name="connsiteY2" fmla="*/ 553124 h 553836"/>
              <a:gd name="connsiteX3" fmla="*/ 144414 w 613021"/>
              <a:gd name="connsiteY3" fmla="*/ 553836 h 553836"/>
              <a:gd name="connsiteX4" fmla="*/ 0 w 613021"/>
              <a:gd name="connsiteY4" fmla="*/ 2185 h 553836"/>
              <a:gd name="connsiteX5" fmla="*/ 44136 w 613021"/>
              <a:gd name="connsiteY5" fmla="*/ 0 h 553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021" h="553836">
                <a:moveTo>
                  <a:pt x="44136" y="0"/>
                </a:moveTo>
                <a:cubicBezTo>
                  <a:pt x="358323" y="0"/>
                  <a:pt x="613021" y="125092"/>
                  <a:pt x="613021" y="279400"/>
                </a:cubicBezTo>
                <a:cubicBezTo>
                  <a:pt x="613021" y="414420"/>
                  <a:pt x="418018" y="527071"/>
                  <a:pt x="158786" y="553124"/>
                </a:cubicBezTo>
                <a:lnTo>
                  <a:pt x="144414" y="553836"/>
                </a:lnTo>
                <a:lnTo>
                  <a:pt x="0" y="2185"/>
                </a:lnTo>
                <a:lnTo>
                  <a:pt x="4413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8" name="椭圆 27"/>
          <p:cNvSpPr/>
          <p:nvPr>
            <p:custDataLst>
              <p:tags r:id="rId5"/>
            </p:custDataLst>
          </p:nvPr>
        </p:nvSpPr>
        <p:spPr>
          <a:xfrm>
            <a:off x="8734243" y="5171296"/>
            <a:ext cx="1137770" cy="5587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008381" y="1843490"/>
            <a:ext cx="1469880" cy="360720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414833" y="2441736"/>
            <a:ext cx="1259819" cy="3091698"/>
          </a:xfrm>
          <a:prstGeom prst="rect">
            <a:avLst/>
          </a:prstGeom>
        </p:spPr>
      </p:pic>
      <p:sp>
        <p:nvSpPr>
          <p:cNvPr id="980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1393822" y="1723864"/>
            <a:ext cx="5328375" cy="1291331"/>
          </a:xfrm>
        </p:spPr>
        <p:txBody>
          <a:bodyPr lIns="90000" tIns="46800" rIns="90000" bIns="46800" anchor="b">
            <a:normAutofit/>
          </a:bodyPr>
          <a:lstStyle>
            <a:lvl1pPr algn="l">
              <a:defRPr sz="4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9801" name="副标题 2"/>
          <p:cNvSpPr>
            <a:spLocks noGrp="1"/>
          </p:cNvSpPr>
          <p:nvPr>
            <p:ph type="subTitle" idx="1"/>
            <p:custDataLst>
              <p:tags r:id="rId11"/>
            </p:custDataLst>
          </p:nvPr>
        </p:nvSpPr>
        <p:spPr>
          <a:xfrm>
            <a:off x="1393822" y="3101257"/>
            <a:ext cx="5328375" cy="741549"/>
          </a:xfrm>
        </p:spPr>
        <p:txBody>
          <a:bodyPr lIns="90000" tIns="46800" rIns="90000" bIns="46800" anchor="t">
            <a:normAutofit/>
          </a:bodyPr>
          <a:lstStyle>
            <a:lvl1pPr marL="0" indent="0" algn="l">
              <a:buNone/>
              <a:defRPr sz="20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  <p:custDataLst>
              <p:tags r:id="rId12"/>
            </p:custDataLst>
          </p:nvPr>
        </p:nvSpPr>
        <p:spPr>
          <a:xfrm>
            <a:off x="1393821" y="4168531"/>
            <a:ext cx="1930289" cy="433771"/>
          </a:xfrm>
        </p:spPr>
        <p:txBody>
          <a:bodyPr vert="horz" lIns="90000" tIns="46800" rIns="90000" bIns="46800" anchor="ctr">
            <a:normAutofit/>
          </a:bodyPr>
          <a:lstStyle>
            <a:lvl1pPr marL="0" indent="0" algn="l">
              <a:buNone/>
              <a:defRPr sz="20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en-US" altLang="zh-CN" dirty="0"/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  <p:custDataLst>
              <p:tags r:id="rId13"/>
            </p:custDataLst>
          </p:nvPr>
        </p:nvSpPr>
        <p:spPr>
          <a:xfrm>
            <a:off x="1393822" y="4687246"/>
            <a:ext cx="1930289" cy="433771"/>
          </a:xfrm>
        </p:spPr>
        <p:txBody>
          <a:bodyPr vert="horz" lIns="90000" tIns="46800" rIns="90000" bIns="46800" anchor="ctr">
            <a:normAutofit/>
          </a:bodyPr>
          <a:lstStyle>
            <a:lvl1pPr marL="0" indent="0" algn="l">
              <a:buNone/>
              <a:defRPr sz="20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2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  <p:custDataLst>
              <p:tags r:id="rId1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4"/>
            <p:custDataLst>
              <p:tags r:id="rId1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sp>
          <p:nvSpPr>
            <p:cNvPr id="9" name="矩形: 圆角 8"/>
            <p:cNvSpPr/>
            <p:nvPr userDrawn="1">
              <p:custDataLst>
                <p:tags r:id="rId3"/>
              </p:custDataLst>
            </p:nvPr>
          </p:nvSpPr>
          <p:spPr>
            <a:xfrm>
              <a:off x="292800" y="304200"/>
              <a:ext cx="11606400" cy="6249600"/>
            </a:xfrm>
            <a:prstGeom prst="roundRect">
              <a:avLst>
                <a:gd name="adj" fmla="val 2825"/>
              </a:avLst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4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>
              <a:blip r:embed="rId6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7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gradFill flip="none" rotWithShape="1">
          <a:gsLst>
            <a:gs pos="0">
              <a:schemeClr val="accent3"/>
            </a:gs>
            <a:gs pos="100000">
              <a:schemeClr val="accent1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>
            <p:custDataLst>
              <p:tags r:id="rId2"/>
            </p:custDataLst>
          </p:nvPr>
        </p:nvSpPr>
        <p:spPr>
          <a:xfrm flipH="1"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cap="none" baseline="0"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 flipH="1">
            <a:off x="669925" y="1238445"/>
            <a:ext cx="4542308" cy="5147840"/>
            <a:chOff x="6978180" y="1238445"/>
            <a:chExt cx="4542308" cy="5147840"/>
          </a:xfrm>
        </p:grpSpPr>
        <p:sp>
          <p:nvSpPr>
            <p:cNvPr id="10" name="任意多边形: 形状 9"/>
            <p:cNvSpPr/>
            <p:nvPr>
              <p:custDataLst>
                <p:tags r:id="rId4"/>
              </p:custDataLst>
            </p:nvPr>
          </p:nvSpPr>
          <p:spPr>
            <a:xfrm>
              <a:off x="6978180" y="1238445"/>
              <a:ext cx="4542308" cy="514784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1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sp>
          <p:nvSpPr>
            <p:cNvPr id="21" name="椭圆 20"/>
            <p:cNvSpPr/>
            <p:nvPr>
              <p:custDataLst>
                <p:tags r:id="rId5"/>
              </p:custDataLst>
            </p:nvPr>
          </p:nvSpPr>
          <p:spPr>
            <a:xfrm>
              <a:off x="8734243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sp>
          <p:nvSpPr>
            <p:cNvPr id="22" name="任意多边形: 形状 21"/>
            <p:cNvSpPr/>
            <p:nvPr>
              <p:custDataLst>
                <p:tags r:id="rId6"/>
              </p:custDataLst>
            </p:nvPr>
          </p:nvSpPr>
          <p:spPr>
            <a:xfrm>
              <a:off x="7454390" y="4611205"/>
              <a:ext cx="613021" cy="553836"/>
            </a:xfrm>
            <a:custGeom>
              <a:avLst/>
              <a:gdLst>
                <a:gd name="connsiteX0" fmla="*/ 44136 w 613021"/>
                <a:gd name="connsiteY0" fmla="*/ 0 h 553836"/>
                <a:gd name="connsiteX1" fmla="*/ 613021 w 613021"/>
                <a:gd name="connsiteY1" fmla="*/ 279400 h 553836"/>
                <a:gd name="connsiteX2" fmla="*/ 158786 w 613021"/>
                <a:gd name="connsiteY2" fmla="*/ 553124 h 553836"/>
                <a:gd name="connsiteX3" fmla="*/ 144414 w 613021"/>
                <a:gd name="connsiteY3" fmla="*/ 553836 h 553836"/>
                <a:gd name="connsiteX4" fmla="*/ 0 w 613021"/>
                <a:gd name="connsiteY4" fmla="*/ 2185 h 553836"/>
                <a:gd name="connsiteX5" fmla="*/ 44136 w 613021"/>
                <a:gd name="connsiteY5" fmla="*/ 0 h 553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13021" h="553836">
                  <a:moveTo>
                    <a:pt x="44136" y="0"/>
                  </a:moveTo>
                  <a:cubicBezTo>
                    <a:pt x="358323" y="0"/>
                    <a:pt x="613021" y="125092"/>
                    <a:pt x="613021" y="279400"/>
                  </a:cubicBezTo>
                  <a:cubicBezTo>
                    <a:pt x="613021" y="414420"/>
                    <a:pt x="418018" y="527071"/>
                    <a:pt x="158786" y="553124"/>
                  </a:cubicBezTo>
                  <a:lnTo>
                    <a:pt x="144414" y="553836"/>
                  </a:lnTo>
                  <a:lnTo>
                    <a:pt x="0" y="2185"/>
                  </a:lnTo>
                  <a:lnTo>
                    <a:pt x="44136" y="0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8414833" y="2441736"/>
              <a:ext cx="1259819" cy="3091698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6994793" y="1843490"/>
              <a:ext cx="1469880" cy="3607205"/>
            </a:xfrm>
            <a:prstGeom prst="rect">
              <a:avLst/>
            </a:prstGeom>
          </p:spPr>
        </p:pic>
      </p:grpSp>
      <p:sp>
        <p:nvSpPr>
          <p:cNvPr id="13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5653322" y="2349886"/>
            <a:ext cx="5426076" cy="2158229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88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>
            <p:custDataLst>
              <p:tags r:id="rId2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2" name="椭圆 21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1" name="任意多边形: 形状 20"/>
          <p:cNvSpPr/>
          <p:nvPr>
            <p:custDataLst>
              <p:tags r:id="rId6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gradFill flip="none" rotWithShape="1">
          <a:gsLst>
            <a:gs pos="0">
              <a:schemeClr val="accent1"/>
            </a:gs>
            <a:gs pos="100000">
              <a:schemeClr val="accent3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3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1" name="矩形: 圆角 10"/>
          <p:cNvSpPr/>
          <p:nvPr>
            <p:custDataLst>
              <p:tags r:id="rId7"/>
            </p:custDataLst>
          </p:nvPr>
        </p:nvSpPr>
        <p:spPr>
          <a:xfrm>
            <a:off x="292735" y="304165"/>
            <a:ext cx="11606530" cy="6249670"/>
          </a:xfrm>
          <a:prstGeom prst="roundRect">
            <a:avLst>
              <a:gd name="adj" fmla="val 2825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grpSp>
        <p:nvGrpSpPr>
          <p:cNvPr id="6" name="组合 5"/>
          <p:cNvGrpSpPr/>
          <p:nvPr>
            <p:custDataLst>
              <p:tags r:id="rId8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15" name="椭圆 14"/>
            <p:cNvSpPr/>
            <p:nvPr userDrawn="1">
              <p:custDataLst>
                <p:tags r:id="rId9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 userDrawn="1">
              <p:custDataLst>
                <p:tags r:id="rId10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17" name="任意多边形: 形状 16"/>
          <p:cNvSpPr/>
          <p:nvPr>
            <p:custDataLst>
              <p:tags r:id="rId12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14" name="组合 13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16" name="椭圆 15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15" name="任意多边形: 形状 14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0" name="组合 19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2" name="椭圆 21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1" name="任意多边形: 形状 20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5029201"/>
            <a:ext cx="12192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15" name="任意多边形: 形状 14"/>
          <p:cNvSpPr/>
          <p:nvPr>
            <p:custDataLst>
              <p:tags r:id="rId3"/>
            </p:custDataLst>
          </p:nvPr>
        </p:nvSpPr>
        <p:spPr>
          <a:xfrm rot="10800000" flipH="1" flipV="1">
            <a:off x="11200130" y="5734050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3" name="任意多边形: 形状 22"/>
          <p:cNvSpPr/>
          <p:nvPr>
            <p:custDataLst>
              <p:tags r:id="rId4"/>
            </p:custDataLst>
          </p:nvPr>
        </p:nvSpPr>
        <p:spPr>
          <a:xfrm flipH="1" flipV="1">
            <a:off x="0" y="0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3200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0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cap="none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3" name="组合 22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5" name="椭圆 24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pic>
          <p:nvPicPr>
            <p:cNvPr id="26" name="图片 25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4" name="任意多边形: 形状 23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cap="none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cap="none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4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5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gradFill>
          <a:gsLst>
            <a:gs pos="0">
              <a:schemeClr val="accent1"/>
            </a:gs>
            <a:gs pos="100000">
              <a:schemeClr val="accent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1" name="组合 20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3" name="椭圆 22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2" name="任意多边形: 形状 21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7" name="组合 16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9" name="椭圆 18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8" name="任意多边形: 形状 17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0800" tIns="39600" rIns="75600" bIns="396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8"/>
            </p:custDataLst>
          </p:nvPr>
        </p:nvSpPr>
        <p:spPr>
          <a:xfrm>
            <a:off x="669882" y="954000"/>
            <a:ext cx="10852237" cy="5388907"/>
          </a:xfrm>
        </p:spPr>
        <p:txBody>
          <a:bodyPr vert="horz" lIns="100800" tIns="0" rIns="8280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userDrawn="1">
  <p:cSld name="节标题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/>
          <p:nvPr>
            <p:custDataLst>
              <p:tags r:id="rId2"/>
            </p:custDataLst>
          </p:nvPr>
        </p:nvSpPr>
        <p:spPr>
          <a:xfrm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8" name="任意多边形: 形状 7"/>
          <p:cNvSpPr/>
          <p:nvPr>
            <p:custDataLst>
              <p:tags r:id="rId3"/>
            </p:custDataLst>
          </p:nvPr>
        </p:nvSpPr>
        <p:spPr>
          <a:xfrm>
            <a:off x="6978180" y="1238445"/>
            <a:ext cx="4542308" cy="514784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9" name="椭圆 8"/>
          <p:cNvSpPr/>
          <p:nvPr>
            <p:custDataLst>
              <p:tags r:id="rId4"/>
            </p:custDataLst>
          </p:nvPr>
        </p:nvSpPr>
        <p:spPr>
          <a:xfrm>
            <a:off x="8734243" y="5171296"/>
            <a:ext cx="1137770" cy="5587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13" name="任意多边形: 形状 12"/>
          <p:cNvSpPr/>
          <p:nvPr>
            <p:custDataLst>
              <p:tags r:id="rId5"/>
            </p:custDataLst>
          </p:nvPr>
        </p:nvSpPr>
        <p:spPr>
          <a:xfrm>
            <a:off x="7454390" y="4611205"/>
            <a:ext cx="613021" cy="553836"/>
          </a:xfrm>
          <a:custGeom>
            <a:avLst/>
            <a:gdLst>
              <a:gd name="connsiteX0" fmla="*/ 44136 w 613021"/>
              <a:gd name="connsiteY0" fmla="*/ 0 h 553836"/>
              <a:gd name="connsiteX1" fmla="*/ 613021 w 613021"/>
              <a:gd name="connsiteY1" fmla="*/ 279400 h 553836"/>
              <a:gd name="connsiteX2" fmla="*/ 158786 w 613021"/>
              <a:gd name="connsiteY2" fmla="*/ 553124 h 553836"/>
              <a:gd name="connsiteX3" fmla="*/ 144414 w 613021"/>
              <a:gd name="connsiteY3" fmla="*/ 553836 h 553836"/>
              <a:gd name="connsiteX4" fmla="*/ 0 w 613021"/>
              <a:gd name="connsiteY4" fmla="*/ 2185 h 553836"/>
              <a:gd name="connsiteX5" fmla="*/ 44136 w 613021"/>
              <a:gd name="connsiteY5" fmla="*/ 0 h 553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021" h="553836">
                <a:moveTo>
                  <a:pt x="44136" y="0"/>
                </a:moveTo>
                <a:cubicBezTo>
                  <a:pt x="358323" y="0"/>
                  <a:pt x="613021" y="125092"/>
                  <a:pt x="613021" y="279400"/>
                </a:cubicBezTo>
                <a:cubicBezTo>
                  <a:pt x="613021" y="414420"/>
                  <a:pt x="418018" y="527071"/>
                  <a:pt x="158786" y="553124"/>
                </a:cubicBezTo>
                <a:lnTo>
                  <a:pt x="144414" y="553836"/>
                </a:lnTo>
                <a:lnTo>
                  <a:pt x="0" y="2185"/>
                </a:lnTo>
                <a:lnTo>
                  <a:pt x="4413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414833" y="2441736"/>
            <a:ext cx="1259819" cy="309169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008381" y="1843490"/>
            <a:ext cx="1469880" cy="3607205"/>
          </a:xfrm>
          <a:prstGeom prst="rect">
            <a:avLst/>
          </a:prstGeom>
        </p:spPr>
      </p:pic>
      <p:sp>
        <p:nvSpPr>
          <p:cNvPr id="20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332098" y="3350095"/>
            <a:ext cx="5419185" cy="895350"/>
          </a:xfrm>
        </p:spPr>
        <p:txBody>
          <a:bodyPr anchor="b">
            <a:normAutofit/>
          </a:bodyPr>
          <a:lstStyle>
            <a:lvl1pPr algn="l">
              <a:defRPr sz="4800" b="1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21" name="文本占位符 2"/>
          <p:cNvSpPr>
            <a:spLocks noGrp="1"/>
          </p:cNvSpPr>
          <p:nvPr>
            <p:ph type="body" idx="1"/>
            <p:custDataLst>
              <p:tags r:id="rId11"/>
            </p:custDataLst>
          </p:nvPr>
        </p:nvSpPr>
        <p:spPr>
          <a:xfrm>
            <a:off x="1332098" y="4316438"/>
            <a:ext cx="5419185" cy="1015623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2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238877" y="952508"/>
            <a:ext cx="5283242" cy="5388907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4" name="椭圆 13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3" name="任意多边形: 形状 12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8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2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0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1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1" name="组合 10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3" name="椭圆 12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2" name="任意多边形: 形状 11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9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sp>
          <p:nvSpPr>
            <p:cNvPr id="9" name="矩形: 圆角 8"/>
            <p:cNvSpPr/>
            <p:nvPr userDrawn="1">
              <p:custDataLst>
                <p:tags r:id="rId3"/>
              </p:custDataLst>
            </p:nvPr>
          </p:nvSpPr>
          <p:spPr>
            <a:xfrm>
              <a:off x="292800" y="304200"/>
              <a:ext cx="11606400" cy="6249600"/>
            </a:xfrm>
            <a:prstGeom prst="roundRect">
              <a:avLst>
                <a:gd name="adj" fmla="val 2825"/>
              </a:avLst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 dirty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4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>
              <a:blip r:embed="rId6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7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8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9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marL="5143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9715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14287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8859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marL="23431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84.xml"/><Relationship Id="rId23" Type="http://schemas.openxmlformats.org/officeDocument/2006/relationships/tags" Target="../tags/tag183.xml"/><Relationship Id="rId22" Type="http://schemas.openxmlformats.org/officeDocument/2006/relationships/tags" Target="../tags/tag182.xml"/><Relationship Id="rId21" Type="http://schemas.openxmlformats.org/officeDocument/2006/relationships/tags" Target="../tags/tag181.xml"/><Relationship Id="rId20" Type="http://schemas.openxmlformats.org/officeDocument/2006/relationships/tags" Target="../tags/tag180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17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100800" tIns="39600" rIns="75600" bIns="396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100800" tIns="0" rIns="8280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l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ctr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r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0.emf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10" Type="http://schemas.openxmlformats.org/officeDocument/2006/relationships/oleObject" Target="../embeddings/oleObject6.bin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.png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4" name="TextBox 3"/>
          <p:cNvSpPr txBox="1"/>
          <p:nvPr/>
        </p:nvSpPr>
        <p:spPr>
          <a:xfrm>
            <a:off x="1716101" y="25509"/>
            <a:ext cx="1461770" cy="48958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磁场系列</a:t>
            </a:r>
            <a:endParaRPr lang="zh-CN" altLang="en-US"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6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529" y="3940324"/>
            <a:ext cx="2660745" cy="1680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79445" y="2517775"/>
            <a:ext cx="7381875" cy="66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3735" dirty="0">
                <a:latin typeface="黑体" panose="02010609060101010101" charset="-122"/>
                <a:ea typeface="黑体" panose="02010609060101010101" charset="-122"/>
              </a:rPr>
              <a:t>组合场中先后过</a:t>
            </a:r>
            <a:r>
              <a:rPr lang="en-US" sz="3735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sz="3735" dirty="0">
                <a:latin typeface="黑体" panose="02010609060101010101" charset="-122"/>
                <a:ea typeface="黑体" panose="02010609060101010101" charset="-122"/>
              </a:rPr>
              <a:t> 交接之处找突破</a:t>
            </a:r>
            <a:endParaRPr sz="3735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燕尾形 11"/>
          <p:cNvSpPr/>
          <p:nvPr/>
        </p:nvSpPr>
        <p:spPr>
          <a:xfrm>
            <a:off x="404413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760825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4" name="燕尾形 13"/>
          <p:cNvSpPr/>
          <p:nvPr/>
        </p:nvSpPr>
        <p:spPr>
          <a:xfrm>
            <a:off x="1082708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5" name="太阳形 4"/>
          <p:cNvSpPr/>
          <p:nvPr/>
        </p:nvSpPr>
        <p:spPr>
          <a:xfrm>
            <a:off x="2092960" y="2360295"/>
            <a:ext cx="951865" cy="951865"/>
          </a:xfrm>
          <a:prstGeom prst="sun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961390" y="60960"/>
            <a:ext cx="5139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组合场中先后过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交接之处找突破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91135" y="675005"/>
            <a:ext cx="11467465" cy="3080385"/>
            <a:chOff x="233" y="1063"/>
            <a:chExt cx="18059" cy="4851"/>
          </a:xfrm>
        </p:grpSpPr>
        <p:sp>
          <p:nvSpPr>
            <p:cNvPr id="100" name="文本框 99"/>
            <p:cNvSpPr txBox="1"/>
            <p:nvPr/>
          </p:nvSpPr>
          <p:spPr>
            <a:xfrm>
              <a:off x="233" y="1063"/>
              <a:ext cx="18059" cy="48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</a:t>
              </a:r>
              <a:r>
                <a:rPr lang="zh-CN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例</a:t>
              </a:r>
              <a:r>
                <a:rPr lang="en-US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【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13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·</a:t>
              </a:r>
              <a:r>
                <a:rPr lang="zh-CN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浙江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卷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】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在半导体离子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注入工艺中，初速度可忽略的离子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经电压为</a:t>
              </a:r>
              <a:r>
                <a:rPr 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电场加速后，垂直进入磁感应强度大小为</a:t>
              </a:r>
              <a:r>
                <a:rPr 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方向垂直纸面向里，有一定的宽度的匀强磁场区域，如图所示，已知离子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磁场中转过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后从磁场右边界射出。在电场和磁场中运动时，离子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　　）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．在</a:t>
              </a:r>
              <a:r>
                <a:rPr 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场中的加速度之比为1:1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．在磁场中运动的半径之比为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．在磁场中转过的角度之比为1:2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90000"/>
                </a:lnSpc>
              </a:pPr>
              <a:r>
                <a:rPr 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．离开电场区域时的动能之比为1:3</a:t>
              </a: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3355" indent="-173355">
                <a:lnSpc>
                  <a:spcPct val="90000"/>
                </a:lnSpc>
              </a:pPr>
              <a:endPara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-2147482431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14990" y="1097"/>
            <a:ext cx="473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2" imgW="165100" imgH="165100" progId="Equation.DSMT4">
                    <p:embed/>
                  </p:oleObj>
                </mc:Choice>
                <mc:Fallback>
                  <p:oleObj name="" r:id="rId2" imgW="165100" imgH="165100" progId="Equation.DSMT4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990" y="1097"/>
                          <a:ext cx="473" cy="4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430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15988" y="1098"/>
            <a:ext cx="580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4" imgW="203200" imgH="165100" progId="Equation.DSMT4">
                    <p:embed/>
                  </p:oleObj>
                </mc:Choice>
                <mc:Fallback>
                  <p:oleObj name="" r:id="rId4" imgW="203200" imgH="165100" progId="Equation.DSMT4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988" y="1098"/>
                          <a:ext cx="580" cy="4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-2147482431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10318" y="2141"/>
            <a:ext cx="473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6" imgW="165100" imgH="165100" progId="Equation.DSMT4">
                    <p:embed/>
                  </p:oleObj>
                </mc:Choice>
                <mc:Fallback>
                  <p:oleObj name="" r:id="rId6" imgW="165100" imgH="165100" progId="Equation.DSMT4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318" y="2141"/>
                          <a:ext cx="473" cy="4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426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13652" y="2141"/>
            <a:ext cx="1178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7" imgW="405765" imgH="177800" progId="Equation.DSMT4">
                    <p:embed/>
                  </p:oleObj>
                </mc:Choice>
                <mc:Fallback>
                  <p:oleObj name="" r:id="rId7" imgW="405765" imgH="177800" progId="Equation.DSMT4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652" y="2141"/>
                          <a:ext cx="1178" cy="5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-2147482431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8389" y="2656"/>
            <a:ext cx="473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9" imgW="165100" imgH="165100" progId="Equation.DSMT4">
                    <p:embed/>
                  </p:oleObj>
                </mc:Choice>
                <mc:Fallback>
                  <p:oleObj name="" r:id="rId9" imgW="165100" imgH="165100" progId="Equation.DSMT4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389" y="2656"/>
                          <a:ext cx="473" cy="4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-2147482430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9458" y="2657"/>
            <a:ext cx="580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10" imgW="203200" imgH="165100" progId="Equation.DSMT4">
                    <p:embed/>
                  </p:oleObj>
                </mc:Choice>
                <mc:Fallback>
                  <p:oleObj name="" r:id="rId10" imgW="203200" imgH="165100" progId="Equation.DSMT4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458" y="2657"/>
                          <a:ext cx="580" cy="4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-2147482116"/>
            <p:cNvGraphicFramePr>
              <a:graphicFrameLocks noChangeAspect="1"/>
            </p:cNvGraphicFramePr>
            <p:nvPr/>
          </p:nvGraphicFramePr>
          <p:xfrm>
            <a:off x="7437" y="3733"/>
            <a:ext cx="95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1" imgW="381000" imgH="228600" progId="Equation.KSEE3">
                    <p:embed/>
                  </p:oleObj>
                </mc:Choice>
                <mc:Fallback>
                  <p:oleObj name="" r:id="rId11" imgW="381000" imgH="228600" progId="Equation.KSEE3">
                    <p:embed/>
                    <p:pic>
                      <p:nvPicPr>
                        <p:cNvPr id="0" name="图片 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37" y="3733"/>
                          <a:ext cx="952" cy="5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8" name="图片 279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7380" y="3444240"/>
            <a:ext cx="2351405" cy="304990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组合场中先后过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交接之处找突破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96900" y="633095"/>
            <a:ext cx="11497310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73355" indent="-173355">
              <a:lnSpc>
                <a:spcPct val="100000"/>
              </a:lnSpc>
            </a:pPr>
            <a:r>
              <a:rPr lang="en-US" sz="2400" b="1">
                <a:solidFill>
                  <a:srgbClr val="0F27DD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1.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【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·全国Ⅱ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卷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T扫描是计算机X射线断层扫描技术的简称，CT扫描机可用于对多种病情的探测。图（a）是某种CT机主要部分的剖面图，其中X射线产生部分的示意图如图（b）所示。图（b）中M、N之间有一电子束的加速电场，虚线框内有匀强偏转磁场；经调节后电子束从静止开始沿带箭头的实线所示的方向前进，打到靶上，产生X射线（如图中带箭头的虚线所示）；将电子束打到靶上的点记为P点。则（　　）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．M处的电势高于N处的电势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．增大M、N之间的加速电压可使P点左移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．偏转磁场的方向垂直于纸面向外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．增大偏转磁场磁感应强度的大小可使P点左移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57" name="图片 403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745" y="4417695"/>
            <a:ext cx="6567170" cy="23526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组合场中先后过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交接之处找突破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3670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98170" y="615315"/>
            <a:ext cx="11390630" cy="2555240"/>
            <a:chOff x="942" y="969"/>
            <a:chExt cx="17938" cy="4024"/>
          </a:xfrm>
        </p:grpSpPr>
        <p:sp>
          <p:nvSpPr>
            <p:cNvPr id="2" name="文本框 1"/>
            <p:cNvSpPr txBox="1"/>
            <p:nvPr/>
          </p:nvSpPr>
          <p:spPr>
            <a:xfrm>
              <a:off x="942" y="969"/>
              <a:ext cx="17938" cy="36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altLang="zh-CN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2</a:t>
              </a:r>
              <a:r>
                <a:rPr lang="en-US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【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19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·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全国Ⅲ卷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】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如图，在坐标系的第一和第二象限内存在磁感应强度大小分别为</a:t>
              </a:r>
              <a:r>
                <a:rPr lang="en-US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、方向均垂直于纸面向外的匀强磁场。一质量为</a:t>
              </a:r>
              <a:r>
                <a:rPr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、电荷量为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zh-CN" altLang="en-US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en-US" altLang="zh-CN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&gt;0</a:t>
              </a:r>
              <a:r>
                <a:rPr lang="zh-CN" altLang="en-US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）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的粒子垂直于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轴射入第二象限，随后垂直于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轴进入第一象限，最后经过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轴离开第一象限。粒子在磁场中运动的时间为（　　）</a:t>
              </a:r>
              <a:endParaRPr sz="2400" b="1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  <a:sym typeface="+mn-ea"/>
              </a:endParaRPr>
            </a:p>
            <a:p>
              <a:pPr indent="0"/>
              <a:endParaRPr sz="2400" b="1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  <a:sym typeface="+mn-ea"/>
              </a:endParaRPr>
            </a:p>
            <a:p>
              <a:pPr indent="0"/>
              <a:r>
                <a:rPr lang="en-US" sz="2400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sz="2400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A．</a:t>
              </a:r>
              <a:r>
                <a:rPr lang="en-US" sz="2400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 </a:t>
              </a:r>
              <a:r>
                <a:rPr sz="2400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	  B．	  </a:t>
              </a:r>
              <a:r>
                <a:rPr lang="en-US" sz="2400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sz="2400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C．	  </a:t>
              </a:r>
              <a:r>
                <a:rPr lang="en-US" sz="2400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  </a:t>
              </a:r>
              <a:r>
                <a:rPr sz="2400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D．</a:t>
              </a:r>
              <a:endParaRPr sz="240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" name="对象 -2147482415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1587" y="1411"/>
            <a:ext cx="610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266700" imgH="393065" progId="Equation.DSMT4">
                    <p:embed/>
                  </p:oleObj>
                </mc:Choice>
                <mc:Fallback>
                  <p:oleObj name="" r:id="rId2" imgW="266700" imgH="39306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87" y="1411"/>
                          <a:ext cx="610" cy="8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410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2583" y="3685"/>
            <a:ext cx="1046" cy="1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4" imgW="304800" imgH="381000" progId="Equation.DSMT4">
                    <p:embed/>
                  </p:oleObj>
                </mc:Choice>
                <mc:Fallback>
                  <p:oleObj name="" r:id="rId4" imgW="304800" imgH="38100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83" y="3685"/>
                          <a:ext cx="1046" cy="1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-2147482409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4872" y="3713"/>
            <a:ext cx="1006" cy="1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6" imgW="304800" imgH="381000" progId="Equation.DSMT4">
                    <p:embed/>
                  </p:oleObj>
                </mc:Choice>
                <mc:Fallback>
                  <p:oleObj name="" r:id="rId6" imgW="304800" imgH="381000" progId="Equation.DSMT4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2" y="3713"/>
                          <a:ext cx="1006" cy="1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-2147482408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7472" y="3713"/>
            <a:ext cx="1053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8" imgW="342900" imgH="381000" progId="Equation.DSMT4">
                    <p:embed/>
                  </p:oleObj>
                </mc:Choice>
                <mc:Fallback>
                  <p:oleObj name="" r:id="rId8" imgW="342900" imgH="381000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72" y="3713"/>
                          <a:ext cx="1053" cy="1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-2147482407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10456" y="3653"/>
            <a:ext cx="1192" cy="1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0" imgW="355600" imgH="381000" progId="Equation.DSMT4">
                    <p:embed/>
                  </p:oleObj>
                </mc:Choice>
                <mc:Fallback>
                  <p:oleObj name="" r:id="rId10" imgW="355600" imgH="381000" progId="Equation.DSMT4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456" y="3653"/>
                          <a:ext cx="1192" cy="1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9" name="图片 287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<p:cNvPicPr>
            <a:picLocks noChangeAspect="1"/>
          </p:cNvPicPr>
          <p:nvPr/>
        </p:nvPicPr>
        <p:blipFill>
          <a:blip r:embed="rId12">
            <a:lum bright="12000"/>
          </a:blip>
          <a:stretch>
            <a:fillRect/>
          </a:stretch>
        </p:blipFill>
        <p:spPr>
          <a:xfrm>
            <a:off x="1136650" y="3263265"/>
            <a:ext cx="4156075" cy="30175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6"/>
  <p:tag name="KSO_WM_UNIT_LAYERLEVEL" val="1"/>
  <p:tag name="KSO_WM_TAG_VERSION" val="1.0"/>
  <p:tag name="KSO_WM_BEAUTIFY_FLAG" val="#wm#"/>
  <p:tag name="KSO_WM_UNIT_TYPE" val="y"/>
  <p:tag name="KSO_WM_UNIT_INDEX" val="6"/>
  <p:tag name="KSO_WM_UNIT_BK_DARK_LIGHT" val="2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general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1.xml><?xml version="1.0" encoding="utf-8"?>
<p:tagLst xmlns:p="http://schemas.openxmlformats.org/presentationml/2006/main">
  <p:tag name="KSO_WM_SLIDE_BACKGROUND_TYPE" val="frame"/>
  <p:tag name="KSO_WM_SLIDE_BK_DARK_LIGHT" val="1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frame"/>
  <p:tag name="KSO_WM_SLIDE_BK_DARK_LIGHT" val="1"/>
  <p:tag name="KSO_WM_UNIT_SUBTYPE" val="h"/>
  <p:tag name="KSO_WM_UNIT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leftRight"/>
  <p:tag name="KSO_WM_SLIDE_BK_DARK_LIGHT" val="2"/>
</p:tagLst>
</file>

<file path=ppt/tags/tag12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leftRight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topBottom"/>
  <p:tag name="KSO_WM_SLIDE_BK_DARK_LIGHT" val="2"/>
</p:tagLst>
</file>

<file path=ppt/tags/tag13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topBottom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bottomTop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ottomTop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ottomTop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navigation"/>
  <p:tag name="KSO_WM_SLIDE_BK_DARK_LIGHT" val="2"/>
</p:tagLst>
</file>

<file path=ppt/tags/tag15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navigation"/>
  <p:tag name="KSO_WM_SLIDE_BK_DARK_LIGHT" val="2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belt"/>
  <p:tag name="KSO_WM_SLIDE_BK_DARK_LIGHT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170.xml><?xml version="1.0" encoding="utf-8"?>
<p:tagLst xmlns:p="http://schemas.openxmlformats.org/presentationml/2006/main">
  <p:tag name="KSO_WM_SLIDE_BACKGROUND_TYPE" val="belt"/>
  <p:tag name="KSO_WM_SLIDE_BK_DARK_LIGHT" val="1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elt"/>
  <p:tag name="KSO_WM_SLIDE_BK_DARK_LIGHT" val="1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7283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7283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4.xml><?xml version="1.0" encoding="utf-8"?>
<p:tagLst xmlns:p="http://schemas.openxmlformats.org/presentationml/2006/main">
  <p:tag name="KSO_WM_TEMPLATE_SUBCATEGORY" val="0"/>
  <p:tag name="KSO_WM_TAG_VERSION" val="1.0"/>
  <p:tag name="KSO_WM_BEAUTIFY_FLAG" val="#wm#"/>
  <p:tag name="KSO_WM_TEMPLATE_CATEGORY" val="custom"/>
  <p:tag name="KSO_WM_TEMPLATE_INDEX" val="20197283"/>
  <p:tag name="KSO_WM_TEMPLATE_THUMBS_INDEX" val="1、5、6、7、10、14"/>
  <p:tag name="KSO_WM_UNIT_SHOW_EDIT_AREA_INDICATION" val="0"/>
  <p:tag name="KSO_WM_TEMPLATE_MASTER_TYPE" val="1"/>
  <p:tag name="KSO_WM_TEMPLATE_COLOR_TYPE" val="0"/>
  <p:tag name="KSO_WM_TEMPLATE_MASTER_THUMB_INDEX" val="16"/>
</p:tagLst>
</file>

<file path=ppt/tags/tag185.xml><?xml version="1.0" encoding="utf-8"?>
<p:tagLst xmlns:p="http://schemas.openxmlformats.org/presentationml/2006/main">
  <p:tag name="COMMONDATA" val="eyJoZGlkIjoiMDI3MGJlZDIxZGNkZTQ1MGU0ZDc3ZmJlOWY0ZjA1NjAifQ=="/>
  <p:tag name="KSO_WPP_MARK_KEY" val="c010ba68-aa41-492f-87a3-1640b2097eb8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  <p:tag name="KSO_WM_UNIT_BK_DARK_LIGHT" val="2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2"/>
  <p:tag name="KSO_WM_UNIT_LAYERLEVEL" val="1"/>
  <p:tag name="KSO_WM_TAG_VERSION" val="1.0"/>
  <p:tag name="KSO_WM_BEAUTIFY_FLAG" val="#wm#"/>
  <p:tag name="KSO_WM_UNIT_TYPE" val="y"/>
  <p:tag name="KSO_WM_UNIT_INDEX" val="2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3"/>
  <p:tag name="KSO_WM_UNIT_LAYERLEVEL" val="1"/>
  <p:tag name="KSO_WM_TAG_VERSION" val="1.0"/>
  <p:tag name="KSO_WM_BEAUTIFY_FLAG" val="#wm#"/>
  <p:tag name="KSO_WM_UNIT_TYPE" val="y"/>
  <p:tag name="KSO_WM_UNIT_INDEX" val="3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4"/>
  <p:tag name="KSO_WM_UNIT_LAYERLEVEL" val="1"/>
  <p:tag name="KSO_WM_TAG_VERSION" val="1.0"/>
  <p:tag name="KSO_WM_BEAUTIFY_FLAG" val="#wm#"/>
  <p:tag name="KSO_WM_UNIT_TYPE" val="y"/>
  <p:tag name="KSO_WM_UNIT_INDEX" val="4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5"/>
  <p:tag name="KSO_WM_UNIT_LAYERLEVEL" val="1"/>
  <p:tag name="KSO_WM_TAG_VERSION" val="1.0"/>
  <p:tag name="KSO_WM_BEAUTIFY_FLAG" val="#wm#"/>
  <p:tag name="KSO_WM_UNIT_TYPE" val="y"/>
  <p:tag name="KSO_WM_UNIT_INDEX" val="5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  <p:tag name="KSO_WM_UNIT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自定义 52">
      <a:dk1>
        <a:srgbClr val="000000"/>
      </a:dk1>
      <a:lt1>
        <a:srgbClr val="FFFFFF"/>
      </a:lt1>
      <a:dk2>
        <a:srgbClr val="262626"/>
      </a:dk2>
      <a:lt2>
        <a:srgbClr val="FFFFFF"/>
      </a:lt2>
      <a:accent1>
        <a:srgbClr val="20B1DB"/>
      </a:accent1>
      <a:accent2>
        <a:srgbClr val="56CECE"/>
      </a:accent2>
      <a:accent3>
        <a:srgbClr val="71E8C2"/>
      </a:accent3>
      <a:accent4>
        <a:srgbClr val="89F0A1"/>
      </a:accent4>
      <a:accent5>
        <a:srgbClr val="9CE569"/>
      </a:accent5>
      <a:accent6>
        <a:srgbClr val="B4DB3C"/>
      </a:accent6>
      <a:hlink>
        <a:srgbClr val="37BEF9"/>
      </a:hlink>
      <a:folHlink>
        <a:srgbClr val="AB69AE"/>
      </a:folHlink>
    </a:clrScheme>
    <a:fontScheme name="渐变、商务风、小清新、">
      <a:majorFont>
        <a:latin typeface="Arial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4</Words>
  <Application>WPS 演示</Application>
  <PresentationFormat>宽屏</PresentationFormat>
  <Paragraphs>27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4</vt:i4>
      </vt:variant>
    </vt:vector>
  </HeadingPairs>
  <TitlesOfParts>
    <vt:vector size="27" baseType="lpstr">
      <vt:lpstr>Arial</vt:lpstr>
      <vt:lpstr>宋体</vt:lpstr>
      <vt:lpstr>Wingdings</vt:lpstr>
      <vt:lpstr>微软雅黑</vt:lpstr>
      <vt:lpstr>汉仪旗黑-85S</vt:lpstr>
      <vt:lpstr>黑体</vt:lpstr>
      <vt:lpstr>Times New Roman</vt:lpstr>
      <vt:lpstr>新宋体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何晓萍</cp:lastModifiedBy>
  <cp:revision>76</cp:revision>
  <dcterms:created xsi:type="dcterms:W3CDTF">2021-10-20T12:03:00Z</dcterms:created>
  <dcterms:modified xsi:type="dcterms:W3CDTF">2023-07-12T00:1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0BC4106CA0E4C51A5CC3B3E55555543</vt:lpwstr>
  </property>
</Properties>
</file>